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4B2B" w:rsidRDefault="003A752F" w:rsidP="003A752F">
      <w:pPr>
        <w:jc w:val="center"/>
      </w:pPr>
      <w:r>
        <w:t>Правильная скобочная последовательность</w:t>
      </w:r>
    </w:p>
    <w:p w:rsidR="003A752F" w:rsidRDefault="003A752F" w:rsidP="003A752F">
      <w:r>
        <w:t xml:space="preserve">Лучше всего пойти простым путём и написать сначала </w:t>
      </w:r>
      <w:r>
        <w:rPr>
          <w:lang w:val="en-US"/>
        </w:rPr>
        <w:t>k</w:t>
      </w:r>
      <w:r w:rsidRPr="003A752F">
        <w:t xml:space="preserve">+10 </w:t>
      </w:r>
      <w:r>
        <w:t xml:space="preserve">открывающих скобок, а потом столько же закрывающих. </w:t>
      </w:r>
    </w:p>
    <w:p w:rsidR="003A752F" w:rsidRDefault="003A752F" w:rsidP="003A752F">
      <w:r w:rsidRPr="004D7565">
        <w:rPr>
          <w:position w:val="-10"/>
        </w:rPr>
        <w:object w:dxaOrig="4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pt;height:16pt" o:ole="">
            <v:imagedata r:id="rId5" o:title=""/>
          </v:shape>
          <o:OLEObject Type="Embed" ProgID="Equation.DSMT4" ShapeID="_x0000_i1025" DrawAspect="Content" ObjectID="_1665840752" r:id="rId6"/>
        </w:object>
      </w:r>
    </w:p>
    <w:p w:rsidR="003A752F" w:rsidRPr="003A752F" w:rsidRDefault="003A752F" w:rsidP="003A752F">
      <w:r>
        <w:t xml:space="preserve">Тут опять же, стоит использовать массив </w:t>
      </w:r>
      <w:r>
        <w:rPr>
          <w:lang w:val="en-US"/>
        </w:rPr>
        <w:t>char</w:t>
      </w:r>
      <w:r>
        <w:t xml:space="preserve">. Зарезервировать память под </w:t>
      </w:r>
      <w:r w:rsidRPr="003A752F">
        <w:t>2</w:t>
      </w:r>
      <w:r>
        <w:rPr>
          <w:lang w:val="en-US"/>
        </w:rPr>
        <w:t>k</w:t>
      </w:r>
      <w:r w:rsidRPr="003A752F">
        <w:t xml:space="preserve">+20 </w:t>
      </w:r>
      <w:r>
        <w:t>элементов (+</w:t>
      </w:r>
      <w:r w:rsidR="00FE0A97">
        <w:t xml:space="preserve"> спецсимвол на конце). </w:t>
      </w:r>
      <w:bookmarkStart w:id="0" w:name="_GoBack"/>
      <w:bookmarkEnd w:id="0"/>
    </w:p>
    <w:sectPr w:rsidR="003A752F" w:rsidRPr="003A752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0AF8"/>
    <w:rsid w:val="00014B2B"/>
    <w:rsid w:val="003A752F"/>
    <w:rsid w:val="00E20AF8"/>
    <w:rsid w:val="00FE0A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43</Words>
  <Characters>249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пьютер</dc:creator>
  <cp:keywords/>
  <dc:description/>
  <cp:lastModifiedBy>Компьютер</cp:lastModifiedBy>
  <cp:revision>2</cp:revision>
  <dcterms:created xsi:type="dcterms:W3CDTF">2020-11-02T13:34:00Z</dcterms:created>
  <dcterms:modified xsi:type="dcterms:W3CDTF">2020-11-02T13:46:00Z</dcterms:modified>
</cp:coreProperties>
</file>